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1947CA" w:rsidP="00E1788B">
      <w:pPr>
        <w:pStyle w:val="a3"/>
      </w:pPr>
      <w:r>
        <w:rPr>
          <w:rFonts w:hint="eastAsia"/>
          <w:color w:val="C00000"/>
        </w:rPr>
        <w:t>Sum</w:t>
      </w:r>
      <w:r w:rsidR="00C23B6D">
        <w:rPr>
          <w:rFonts w:hint="eastAsia"/>
          <w:color w:val="C00000"/>
        </w:rPr>
        <w:t xml:space="preserve"> of </w:t>
      </w:r>
      <w:r w:rsidR="00D13213">
        <w:rPr>
          <w:rFonts w:hint="eastAsia"/>
          <w:color w:val="C00000"/>
        </w:rPr>
        <w:t>k-</w:t>
      </w:r>
      <w:proofErr w:type="spellStart"/>
      <w:r w:rsidR="00D13213">
        <w:rPr>
          <w:rFonts w:hint="eastAsia"/>
          <w:color w:val="C00000"/>
        </w:rPr>
        <w:t>moebius</w:t>
      </w:r>
      <w:proofErr w:type="spellEnd"/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1947CA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8A036D" w:rsidRDefault="00A22CA9" w:rsidP="003E416E">
      <w:r>
        <w:rPr>
          <w:rFonts w:hint="eastAsia"/>
        </w:rPr>
        <w:t xml:space="preserve">The </w:t>
      </w:r>
      <w:r w:rsidRPr="00BF3C3B">
        <w:rPr>
          <w:rFonts w:hint="eastAsia"/>
          <w:i/>
        </w:rPr>
        <w:t>k</w:t>
      </w:r>
      <w:r>
        <w:rPr>
          <w:rFonts w:hint="eastAsia"/>
        </w:rPr>
        <w:t>-fold</w:t>
      </w:r>
      <w:r w:rsidR="009D2122">
        <w:rPr>
          <w:rFonts w:hint="eastAsia"/>
        </w:rPr>
        <w:t xml:space="preserve"> </w:t>
      </w:r>
      <w:proofErr w:type="spellStart"/>
      <w:r w:rsidR="009D2122" w:rsidRPr="009D2122">
        <w:t>Dirichlet</w:t>
      </w:r>
      <w:proofErr w:type="spellEnd"/>
      <w:r w:rsidR="009D2122" w:rsidRPr="009D2122">
        <w:t xml:space="preserve"> convolution of the Moebius function with itself</w:t>
      </w:r>
      <w:proofErr w:type="gramStart"/>
      <w:r w:rsidR="009D2122" w:rsidRPr="009D2122">
        <w:t>,</w:t>
      </w:r>
      <w:r w:rsidR="009D2122">
        <w:rPr>
          <w:rFonts w:hint="eastAsia"/>
        </w:rPr>
        <w:t xml:space="preserve"> </w:t>
      </w:r>
      <w:proofErr w:type="gramEnd"/>
      <w:r w:rsidR="009D2122" w:rsidRPr="009D2122">
        <w:rPr>
          <w:position w:val="-1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.3pt;height:18.15pt" o:ole="">
            <v:imagedata r:id="rId7" o:title=""/>
          </v:shape>
          <o:OLEObject Type="Embed" ProgID="Equation.DSMT4" ShapeID="_x0000_i1026" DrawAspect="Content" ObjectID="_1660220807" r:id="rId8"/>
        </w:object>
      </w:r>
      <w:r w:rsidR="00286FB4">
        <w:rPr>
          <w:rFonts w:hint="eastAsia"/>
        </w:rPr>
        <w:t>.</w:t>
      </w:r>
      <w:r w:rsidR="009D2122">
        <w:rPr>
          <w:rFonts w:hint="eastAsia"/>
        </w:rPr>
        <w:t xml:space="preserve"> </w:t>
      </w:r>
      <w:r w:rsidR="009D2122">
        <w:t xml:space="preserve">For </w:t>
      </w:r>
      <w:proofErr w:type="gramStart"/>
      <w:r w:rsidR="009D2122">
        <w:t>example</w:t>
      </w:r>
      <w:r w:rsidR="009D2122">
        <w:rPr>
          <w:rStyle w:val="mathjaxerror"/>
          <w:rFonts w:hint="eastAsia"/>
        </w:rPr>
        <w:t xml:space="preserve"> </w:t>
      </w:r>
      <w:proofErr w:type="gramEnd"/>
      <w:r w:rsidR="009D2122" w:rsidRPr="009D2122">
        <w:rPr>
          <w:position w:val="-12"/>
        </w:rPr>
        <w:object w:dxaOrig="1380" w:dyaOrig="360">
          <v:shape id="_x0000_i1027" type="#_x0000_t75" style="width:68.85pt;height:18.15pt" o:ole="">
            <v:imagedata r:id="rId9" o:title=""/>
          </v:shape>
          <o:OLEObject Type="Embed" ProgID="Equation.DSMT4" ShapeID="_x0000_i1027" DrawAspect="Content" ObjectID="_1660220808" r:id="rId10"/>
        </w:object>
      </w:r>
      <w:r w:rsidR="009D2122">
        <w:t>.</w:t>
      </w:r>
      <w:r w:rsidR="009D2122">
        <w:rPr>
          <w:rFonts w:hint="eastAsia"/>
        </w:rPr>
        <w:t xml:space="preserve"> </w:t>
      </w:r>
      <w:r w:rsidR="009D2122">
        <w:t xml:space="preserve">The first 6 values </w:t>
      </w:r>
      <w:proofErr w:type="gramStart"/>
      <w:r w:rsidR="009D2122">
        <w:t>of</w:t>
      </w:r>
      <w:r w:rsidR="009D2122">
        <w:rPr>
          <w:rFonts w:hint="eastAsia"/>
        </w:rPr>
        <w:t xml:space="preserve"> </w:t>
      </w:r>
      <w:proofErr w:type="gramEnd"/>
      <w:r w:rsidR="00224CA5" w:rsidRPr="00224CA5">
        <w:rPr>
          <w:position w:val="-12"/>
        </w:rPr>
        <w:object w:dxaOrig="2299" w:dyaOrig="360">
          <v:shape id="_x0000_i1028" type="#_x0000_t75" style="width:115.2pt;height:18.15pt" o:ole="">
            <v:imagedata r:id="rId11" o:title=""/>
          </v:shape>
          <o:OLEObject Type="Embed" ProgID="Equation.DSMT4" ShapeID="_x0000_i1028" DrawAspect="Content" ObjectID="_1660220809" r:id="rId12"/>
        </w:object>
      </w:r>
      <w:r w:rsidR="00224CA5">
        <w:rPr>
          <w:rFonts w:hint="eastAsia"/>
        </w:rPr>
        <w:t xml:space="preserve">. </w:t>
      </w:r>
      <w:r w:rsidR="00224CA5" w:rsidRPr="00224CA5">
        <w:t>You are given</w:t>
      </w:r>
      <w:r w:rsidR="00224CA5">
        <w:rPr>
          <w:rFonts w:hint="eastAsia"/>
        </w:rPr>
        <w:t xml:space="preserve"> </w:t>
      </w:r>
      <w:r w:rsidR="007E4BAB" w:rsidRPr="007E4BAB">
        <w:rPr>
          <w:position w:val="-16"/>
        </w:rPr>
        <w:object w:dxaOrig="2040" w:dyaOrig="499">
          <v:shape id="_x0000_i1029" type="#_x0000_t75" style="width:102.05pt;height:25.05pt" o:ole="">
            <v:imagedata r:id="rId13" o:title=""/>
          </v:shape>
          <o:OLEObject Type="Embed" ProgID="Equation.DSMT4" ShapeID="_x0000_i1029" DrawAspect="Content" ObjectID="_1660220810" r:id="rId14"/>
        </w:object>
      </w:r>
      <w:r w:rsidR="007842CC">
        <w:t xml:space="preserve"> </w:t>
      </w:r>
      <w:proofErr w:type="gramStart"/>
      <w:r w:rsidR="007E4BAB">
        <w:rPr>
          <w:rFonts w:hint="eastAsia"/>
        </w:rPr>
        <w:t xml:space="preserve">and </w:t>
      </w:r>
      <w:proofErr w:type="gramEnd"/>
      <w:r w:rsidR="007E4BAB" w:rsidRPr="007E4BAB">
        <w:rPr>
          <w:position w:val="-16"/>
        </w:rPr>
        <w:object w:dxaOrig="2180" w:dyaOrig="499">
          <v:shape id="_x0000_i1030" type="#_x0000_t75" style="width:108.95pt;height:25.05pt" o:ole="">
            <v:imagedata r:id="rId15" o:title=""/>
          </v:shape>
          <o:OLEObject Type="Embed" ProgID="Equation.DSMT4" ShapeID="_x0000_i1030" DrawAspect="Content" ObjectID="_1660220811" r:id="rId16"/>
        </w:object>
      </w:r>
      <w:r w:rsidR="007E4BAB">
        <w:rPr>
          <w:rFonts w:hint="eastAsia"/>
        </w:rPr>
        <w:t>.</w:t>
      </w:r>
      <w:bookmarkStart w:id="0" w:name="_GoBack"/>
      <w:bookmarkEnd w:id="0"/>
    </w:p>
    <w:p w:rsidR="00E14790" w:rsidRDefault="00E14790" w:rsidP="005E46EF"/>
    <w:p w:rsidR="00FC3A31" w:rsidRDefault="00FC3A31" w:rsidP="005E46EF">
      <w:r>
        <w:t>Find</w:t>
      </w:r>
      <w:r w:rsidR="00A22CA9" w:rsidRPr="00A22CA9">
        <w:rPr>
          <w:rStyle w:val="HTML"/>
          <w:i w:val="0"/>
          <w:position w:val="-16"/>
        </w:rPr>
        <w:object w:dxaOrig="1140" w:dyaOrig="499">
          <v:shape id="_x0000_i1025" type="#_x0000_t75" style="width:56.95pt;height:25.05pt" o:ole="">
            <v:imagedata r:id="rId17" o:title=""/>
          </v:shape>
          <o:OLEObject Type="Embed" ProgID="Equation.DSMT4" ShapeID="_x0000_i1025" DrawAspect="Content" ObjectID="_1660220812" r:id="rId18"/>
        </w:object>
      </w:r>
      <w:r w:rsidR="00A22CA9">
        <w:rPr>
          <w:rStyle w:val="HTML"/>
          <w:i w:val="0"/>
        </w:rPr>
        <w:t xml:space="preserve"> </w:t>
      </w:r>
      <w:r>
        <w:t>.</w:t>
      </w:r>
    </w:p>
    <w:p w:rsidR="00533B86" w:rsidRDefault="00533B86" w:rsidP="00533B86">
      <w:pPr>
        <w:pBdr>
          <w:bottom w:val="single" w:sz="6" w:space="1" w:color="auto"/>
        </w:pBdr>
      </w:pPr>
    </w:p>
    <w:p w:rsidR="00533B86" w:rsidRDefault="00533B86" w:rsidP="00533B86">
      <w:r>
        <w:rPr>
          <w:rFonts w:hint="eastAsia"/>
        </w:rPr>
        <w:t xml:space="preserve">Thanks to </w:t>
      </w:r>
      <w:proofErr w:type="spellStart"/>
      <w:r w:rsidR="00D13213">
        <w:rPr>
          <w:rFonts w:hint="eastAsia"/>
          <w:b/>
        </w:rPr>
        <w:t>czp</w:t>
      </w:r>
      <w:proofErr w:type="spellEnd"/>
      <w:r>
        <w:rPr>
          <w:rFonts w:hint="eastAsia"/>
        </w:rPr>
        <w:t xml:space="preserve"> for the idea.</w:t>
      </w:r>
    </w:p>
    <w:p w:rsidR="00533B86" w:rsidRDefault="00533B86" w:rsidP="00533B86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CA66AD">
        <w:rPr>
          <w:rFonts w:hint="eastAsia"/>
          <w:b/>
        </w:rPr>
        <w:t>2073417938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7651" w:rsidRDefault="00377651" w:rsidP="002020C8">
      <w:r>
        <w:separator/>
      </w:r>
    </w:p>
  </w:endnote>
  <w:endnote w:type="continuationSeparator" w:id="0">
    <w:p w:rsidR="00377651" w:rsidRDefault="00377651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7651" w:rsidRDefault="00377651" w:rsidP="002020C8">
      <w:r>
        <w:separator/>
      </w:r>
    </w:p>
  </w:footnote>
  <w:footnote w:type="continuationSeparator" w:id="0">
    <w:p w:rsidR="00377651" w:rsidRDefault="00377651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3100E"/>
    <w:rsid w:val="000501AF"/>
    <w:rsid w:val="000553F8"/>
    <w:rsid w:val="000622AB"/>
    <w:rsid w:val="00071433"/>
    <w:rsid w:val="000A67BB"/>
    <w:rsid w:val="000C0C36"/>
    <w:rsid w:val="000E20FE"/>
    <w:rsid w:val="00103535"/>
    <w:rsid w:val="0012173C"/>
    <w:rsid w:val="00142EEB"/>
    <w:rsid w:val="0017595F"/>
    <w:rsid w:val="001947CA"/>
    <w:rsid w:val="001B4C38"/>
    <w:rsid w:val="001E08CB"/>
    <w:rsid w:val="00201181"/>
    <w:rsid w:val="002020C8"/>
    <w:rsid w:val="00220268"/>
    <w:rsid w:val="00224CA5"/>
    <w:rsid w:val="00251B15"/>
    <w:rsid w:val="00254ECB"/>
    <w:rsid w:val="002750D1"/>
    <w:rsid w:val="00276027"/>
    <w:rsid w:val="00276759"/>
    <w:rsid w:val="00286FB4"/>
    <w:rsid w:val="00291AD5"/>
    <w:rsid w:val="002C6544"/>
    <w:rsid w:val="002D049B"/>
    <w:rsid w:val="00303EDE"/>
    <w:rsid w:val="00314371"/>
    <w:rsid w:val="00327624"/>
    <w:rsid w:val="0035561B"/>
    <w:rsid w:val="003608B7"/>
    <w:rsid w:val="00374F75"/>
    <w:rsid w:val="00377651"/>
    <w:rsid w:val="003837BC"/>
    <w:rsid w:val="003A20CE"/>
    <w:rsid w:val="003A4DFD"/>
    <w:rsid w:val="003D5287"/>
    <w:rsid w:val="003E416E"/>
    <w:rsid w:val="00417F23"/>
    <w:rsid w:val="00434AC5"/>
    <w:rsid w:val="0043582E"/>
    <w:rsid w:val="0044190C"/>
    <w:rsid w:val="00453603"/>
    <w:rsid w:val="00461BF7"/>
    <w:rsid w:val="004643BE"/>
    <w:rsid w:val="00467CD3"/>
    <w:rsid w:val="004705AC"/>
    <w:rsid w:val="004735A3"/>
    <w:rsid w:val="00493B2E"/>
    <w:rsid w:val="004D641D"/>
    <w:rsid w:val="00500350"/>
    <w:rsid w:val="00500B85"/>
    <w:rsid w:val="00533B86"/>
    <w:rsid w:val="005612C6"/>
    <w:rsid w:val="0056154F"/>
    <w:rsid w:val="005815AD"/>
    <w:rsid w:val="00591459"/>
    <w:rsid w:val="005C0206"/>
    <w:rsid w:val="005E46EF"/>
    <w:rsid w:val="005F33EE"/>
    <w:rsid w:val="0061214B"/>
    <w:rsid w:val="006260EB"/>
    <w:rsid w:val="00632EB7"/>
    <w:rsid w:val="00636287"/>
    <w:rsid w:val="006511C5"/>
    <w:rsid w:val="00654FCE"/>
    <w:rsid w:val="006F09C2"/>
    <w:rsid w:val="007348BD"/>
    <w:rsid w:val="0074005F"/>
    <w:rsid w:val="00754A90"/>
    <w:rsid w:val="00755CC5"/>
    <w:rsid w:val="00766A1D"/>
    <w:rsid w:val="0077432F"/>
    <w:rsid w:val="00776569"/>
    <w:rsid w:val="00782B46"/>
    <w:rsid w:val="007842CC"/>
    <w:rsid w:val="00795138"/>
    <w:rsid w:val="007B493C"/>
    <w:rsid w:val="007D665F"/>
    <w:rsid w:val="007E4BAB"/>
    <w:rsid w:val="00813BB9"/>
    <w:rsid w:val="00816F59"/>
    <w:rsid w:val="00842859"/>
    <w:rsid w:val="008460A6"/>
    <w:rsid w:val="00853D96"/>
    <w:rsid w:val="008831A4"/>
    <w:rsid w:val="008A036D"/>
    <w:rsid w:val="008C15B6"/>
    <w:rsid w:val="008D5BA3"/>
    <w:rsid w:val="00901256"/>
    <w:rsid w:val="009A553C"/>
    <w:rsid w:val="009B1E6C"/>
    <w:rsid w:val="009D2122"/>
    <w:rsid w:val="009D7224"/>
    <w:rsid w:val="009E3293"/>
    <w:rsid w:val="009E3652"/>
    <w:rsid w:val="00A03244"/>
    <w:rsid w:val="00A22CA9"/>
    <w:rsid w:val="00A6190C"/>
    <w:rsid w:val="00A70FDD"/>
    <w:rsid w:val="00AA6447"/>
    <w:rsid w:val="00AB0CB0"/>
    <w:rsid w:val="00AB2842"/>
    <w:rsid w:val="00AC10FC"/>
    <w:rsid w:val="00B1592B"/>
    <w:rsid w:val="00B2047E"/>
    <w:rsid w:val="00B83497"/>
    <w:rsid w:val="00BA4E3B"/>
    <w:rsid w:val="00BE55BE"/>
    <w:rsid w:val="00BF3C3B"/>
    <w:rsid w:val="00BF6D77"/>
    <w:rsid w:val="00C22AF3"/>
    <w:rsid w:val="00C23B6D"/>
    <w:rsid w:val="00CA0C80"/>
    <w:rsid w:val="00CA66AD"/>
    <w:rsid w:val="00CC45F6"/>
    <w:rsid w:val="00CD1A1E"/>
    <w:rsid w:val="00CF16C9"/>
    <w:rsid w:val="00D13213"/>
    <w:rsid w:val="00D24780"/>
    <w:rsid w:val="00D50572"/>
    <w:rsid w:val="00D911D1"/>
    <w:rsid w:val="00DB50E5"/>
    <w:rsid w:val="00DF2826"/>
    <w:rsid w:val="00E10D97"/>
    <w:rsid w:val="00E1130A"/>
    <w:rsid w:val="00E14790"/>
    <w:rsid w:val="00E1788B"/>
    <w:rsid w:val="00E36915"/>
    <w:rsid w:val="00E95E87"/>
    <w:rsid w:val="00EA73CB"/>
    <w:rsid w:val="00EB552C"/>
    <w:rsid w:val="00EE1EAC"/>
    <w:rsid w:val="00EF4155"/>
    <w:rsid w:val="00F025A8"/>
    <w:rsid w:val="00F12977"/>
    <w:rsid w:val="00F16492"/>
    <w:rsid w:val="00F31DB2"/>
    <w:rsid w:val="00F523BF"/>
    <w:rsid w:val="00F556F6"/>
    <w:rsid w:val="00F62503"/>
    <w:rsid w:val="00F668D8"/>
    <w:rsid w:val="00F815A9"/>
    <w:rsid w:val="00F910BC"/>
    <w:rsid w:val="00F930C3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  <w:style w:type="character" w:customStyle="1" w:styleId="mathjaxerror">
    <w:name w:val="mathjax_error"/>
    <w:basedOn w:val="a0"/>
    <w:rsid w:val="009D212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  <w:style w:type="character" w:customStyle="1" w:styleId="mathjaxerror">
    <w:name w:val="mathjax_error"/>
    <w:basedOn w:val="a0"/>
    <w:rsid w:val="009D21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37</cp:revision>
  <dcterms:created xsi:type="dcterms:W3CDTF">2017-10-14T09:00:00Z</dcterms:created>
  <dcterms:modified xsi:type="dcterms:W3CDTF">2020-08-29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